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3" r:id="rId1"/>
  </p:sldMasterIdLst>
  <p:notesMasterIdLst>
    <p:notesMasterId r:id="rId23"/>
  </p:notesMasterIdLst>
  <p:sldIdLst>
    <p:sldId id="289" r:id="rId2"/>
    <p:sldId id="291" r:id="rId3"/>
    <p:sldId id="258" r:id="rId4"/>
    <p:sldId id="316" r:id="rId5"/>
    <p:sldId id="317" r:id="rId6"/>
    <p:sldId id="318" r:id="rId7"/>
    <p:sldId id="312" r:id="rId8"/>
    <p:sldId id="292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06" r:id="rId17"/>
    <p:sldId id="307" r:id="rId18"/>
    <p:sldId id="308" r:id="rId19"/>
    <p:sldId id="319" r:id="rId20"/>
    <p:sldId id="309" r:id="rId21"/>
    <p:sldId id="261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04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03" autoAdjust="0"/>
    <p:restoredTop sz="93088" autoAdjust="0"/>
  </p:normalViewPr>
  <p:slideViewPr>
    <p:cSldViewPr>
      <p:cViewPr>
        <p:scale>
          <a:sx n="66" d="100"/>
          <a:sy n="66" d="100"/>
        </p:scale>
        <p:origin x="-1482" y="-1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4C8186A-23B7-4693-A6BF-A2AC7AD3968D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vi-VN"/>
        </a:p>
      </dgm:t>
    </dgm:pt>
    <dgm:pt modelId="{51EFAB67-BC81-4250-A1AF-F9F9D81FD32C}">
      <dgm:prSet phldrT="[Text]" custT="1"/>
      <dgm:spPr/>
      <dgm:t>
        <a:bodyPr/>
        <a:lstStyle/>
        <a:p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1.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Khai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thác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thông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tin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từ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bảng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số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liệu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thống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kê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ban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đầu</a:t>
          </a:r>
          <a:endParaRPr lang="vi-VN" sz="2400" dirty="0">
            <a:latin typeface="Times New Roman" pitchFamily="18" charset="0"/>
            <a:cs typeface="Times New Roman" pitchFamily="18" charset="0"/>
          </a:endParaRPr>
        </a:p>
      </dgm:t>
    </dgm:pt>
    <dgm:pt modelId="{240D820C-8606-4447-8136-DAC9871199F6}" type="parTrans" cxnId="{A0FB8EED-E431-44EC-AA0B-577C6A93C2C1}">
      <dgm:prSet/>
      <dgm:spPr/>
      <dgm:t>
        <a:bodyPr/>
        <a:lstStyle/>
        <a:p>
          <a:endParaRPr lang="vi-VN"/>
        </a:p>
      </dgm:t>
    </dgm:pt>
    <dgm:pt modelId="{9F53A998-D82D-44B5-BFBF-B11E35CF1850}" type="sibTrans" cxnId="{A0FB8EED-E431-44EC-AA0B-577C6A93C2C1}">
      <dgm:prSet/>
      <dgm:spPr/>
      <dgm:t>
        <a:bodyPr/>
        <a:lstStyle/>
        <a:p>
          <a:endParaRPr lang="vi-VN"/>
        </a:p>
      </dgm:t>
    </dgm:pt>
    <dgm:pt modelId="{F0C3DB4B-BCC4-43A9-ADC9-28C2A17397B7}">
      <dgm:prSet phldrT="[Text]" custT="1"/>
      <dgm:spPr/>
      <dgm:t>
        <a:bodyPr/>
        <a:lstStyle/>
        <a:p>
          <a:endParaRPr lang="en-US" sz="2400" dirty="0" smtClean="0">
            <a:latin typeface="Times New Roman" pitchFamily="18" charset="0"/>
            <a:cs typeface="Times New Roman" pitchFamily="18" charset="0"/>
          </a:endParaRPr>
        </a:p>
        <a:p>
          <a:endParaRPr lang="en-US" sz="2400" dirty="0" smtClean="0">
            <a:latin typeface="Times New Roman" pitchFamily="18" charset="0"/>
            <a:cs typeface="Times New Roman" pitchFamily="18" charset="0"/>
          </a:endParaRPr>
        </a:p>
        <a:p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2.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Lập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bảng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tần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số</a:t>
          </a:r>
          <a:endParaRPr lang="en-US" sz="2400" dirty="0" smtClean="0">
            <a:latin typeface="Times New Roman" pitchFamily="18" charset="0"/>
            <a:cs typeface="Times New Roman" pitchFamily="18" charset="0"/>
          </a:endParaRPr>
        </a:p>
        <a:p>
          <a:endParaRPr lang="en-US" sz="2400" dirty="0" smtClean="0">
            <a:latin typeface="Times New Roman" pitchFamily="18" charset="0"/>
            <a:cs typeface="Times New Roman" pitchFamily="18" charset="0"/>
          </a:endParaRPr>
        </a:p>
        <a:p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22</a:t>
          </a:r>
          <a:endParaRPr lang="vi-VN" sz="2400" dirty="0">
            <a:latin typeface="Times New Roman" pitchFamily="18" charset="0"/>
            <a:cs typeface="Times New Roman" pitchFamily="18" charset="0"/>
          </a:endParaRPr>
        </a:p>
      </dgm:t>
    </dgm:pt>
    <dgm:pt modelId="{EA8FF9E1-3362-4019-A8AB-A225735367AA}" type="parTrans" cxnId="{1E5B229D-426B-4D0C-A0EB-610217C4F7DA}">
      <dgm:prSet/>
      <dgm:spPr/>
      <dgm:t>
        <a:bodyPr/>
        <a:lstStyle/>
        <a:p>
          <a:endParaRPr lang="vi-VN"/>
        </a:p>
      </dgm:t>
    </dgm:pt>
    <dgm:pt modelId="{0827D148-37E8-4474-BD91-1F09667CC4F7}" type="sibTrans" cxnId="{1E5B229D-426B-4D0C-A0EB-610217C4F7DA}">
      <dgm:prSet/>
      <dgm:spPr/>
      <dgm:t>
        <a:bodyPr/>
        <a:lstStyle/>
        <a:p>
          <a:endParaRPr lang="vi-VN"/>
        </a:p>
      </dgm:t>
    </dgm:pt>
    <dgm:pt modelId="{955C26E5-AE11-4D3E-B1D3-A37A1DA62C52}">
      <dgm:prSet phldrT="[Text]" custT="1"/>
      <dgm:spPr/>
      <dgm:t>
        <a:bodyPr/>
        <a:lstStyle/>
        <a:p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3.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Tính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số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trung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bình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cộng</a:t>
          </a:r>
          <a:endParaRPr lang="vi-VN" sz="2400" dirty="0">
            <a:latin typeface="Times New Roman" pitchFamily="18" charset="0"/>
            <a:cs typeface="Times New Roman" pitchFamily="18" charset="0"/>
          </a:endParaRPr>
        </a:p>
      </dgm:t>
    </dgm:pt>
    <dgm:pt modelId="{E0659766-015E-42C2-B3DB-D90D4BBC8C0B}" type="parTrans" cxnId="{84B16083-92C9-47F2-978B-0BCA943BF538}">
      <dgm:prSet/>
      <dgm:spPr/>
      <dgm:t>
        <a:bodyPr/>
        <a:lstStyle/>
        <a:p>
          <a:endParaRPr lang="vi-VN"/>
        </a:p>
      </dgm:t>
    </dgm:pt>
    <dgm:pt modelId="{B1943A4C-7387-4085-A68A-693A95649E4F}" type="sibTrans" cxnId="{84B16083-92C9-47F2-978B-0BCA943BF538}">
      <dgm:prSet/>
      <dgm:spPr/>
      <dgm:t>
        <a:bodyPr/>
        <a:lstStyle/>
        <a:p>
          <a:endParaRPr lang="vi-VN"/>
        </a:p>
      </dgm:t>
    </dgm:pt>
    <dgm:pt modelId="{DF6A57EB-3BD4-4EB2-9DE3-C8000FEA1168}" type="pres">
      <dgm:prSet presAssocID="{24C8186A-23B7-4693-A6BF-A2AC7AD3968D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vi-VN"/>
        </a:p>
      </dgm:t>
    </dgm:pt>
    <dgm:pt modelId="{012F2670-ABB8-4D42-A87F-5D7C02446535}" type="pres">
      <dgm:prSet presAssocID="{51EFAB67-BC81-4250-A1AF-F9F9D81FD32C}" presName="parentLin" presStyleCnt="0"/>
      <dgm:spPr/>
    </dgm:pt>
    <dgm:pt modelId="{DBECB3FD-A5E9-4BCE-9E9B-9F7C5131BC8E}" type="pres">
      <dgm:prSet presAssocID="{51EFAB67-BC81-4250-A1AF-F9F9D81FD32C}" presName="parentLeftMargin" presStyleLbl="node1" presStyleIdx="0" presStyleCnt="3"/>
      <dgm:spPr/>
      <dgm:t>
        <a:bodyPr/>
        <a:lstStyle/>
        <a:p>
          <a:endParaRPr lang="vi-VN"/>
        </a:p>
      </dgm:t>
    </dgm:pt>
    <dgm:pt modelId="{BD9BE4F1-3B3E-4669-BE98-9FE36FDDD6AF}" type="pres">
      <dgm:prSet presAssocID="{51EFAB67-BC81-4250-A1AF-F9F9D81FD32C}" presName="parentText" presStyleLbl="node1" presStyleIdx="0" presStyleCnt="3" custScaleY="152482">
        <dgm:presLayoutVars>
          <dgm:chMax val="0"/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CA4DF1B6-575F-4E61-B24E-F8192F34BB3F}" type="pres">
      <dgm:prSet presAssocID="{51EFAB67-BC81-4250-A1AF-F9F9D81FD32C}" presName="negativeSpace" presStyleCnt="0"/>
      <dgm:spPr/>
    </dgm:pt>
    <dgm:pt modelId="{B809D255-9607-4BCA-84AB-F5BED80F588E}" type="pres">
      <dgm:prSet presAssocID="{51EFAB67-BC81-4250-A1AF-F9F9D81FD32C}" presName="childText" presStyleLbl="conFgAcc1" presStyleIdx="0" presStyleCnt="3">
        <dgm:presLayoutVars>
          <dgm:bulletEnabled val="1"/>
        </dgm:presLayoutVars>
      </dgm:prSet>
      <dgm:spPr/>
    </dgm:pt>
    <dgm:pt modelId="{B9BA7B93-0A14-4F38-8B28-27E7D11AE56A}" type="pres">
      <dgm:prSet presAssocID="{9F53A998-D82D-44B5-BFBF-B11E35CF1850}" presName="spaceBetweenRectangles" presStyleCnt="0"/>
      <dgm:spPr/>
    </dgm:pt>
    <dgm:pt modelId="{FBEBAAFA-305B-4549-9A84-E947089E86DE}" type="pres">
      <dgm:prSet presAssocID="{F0C3DB4B-BCC4-43A9-ADC9-28C2A17397B7}" presName="parentLin" presStyleCnt="0"/>
      <dgm:spPr/>
    </dgm:pt>
    <dgm:pt modelId="{B40CCF91-B78B-44A8-BD33-AAE608C7F74D}" type="pres">
      <dgm:prSet presAssocID="{F0C3DB4B-BCC4-43A9-ADC9-28C2A17397B7}" presName="parentLeftMargin" presStyleLbl="node1" presStyleIdx="0" presStyleCnt="3"/>
      <dgm:spPr/>
      <dgm:t>
        <a:bodyPr/>
        <a:lstStyle/>
        <a:p>
          <a:endParaRPr lang="vi-VN"/>
        </a:p>
      </dgm:t>
    </dgm:pt>
    <dgm:pt modelId="{492F0C80-85EA-4008-AC2D-20F35EA1E9EC}" type="pres">
      <dgm:prSet presAssocID="{F0C3DB4B-BCC4-43A9-ADC9-28C2A17397B7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6E64651B-9502-4D5E-90B8-518B3B0A3091}" type="pres">
      <dgm:prSet presAssocID="{F0C3DB4B-BCC4-43A9-ADC9-28C2A17397B7}" presName="negativeSpace" presStyleCnt="0"/>
      <dgm:spPr/>
    </dgm:pt>
    <dgm:pt modelId="{DCF542FC-9D27-467B-8C87-BA1FE07FF834}" type="pres">
      <dgm:prSet presAssocID="{F0C3DB4B-BCC4-43A9-ADC9-28C2A17397B7}" presName="childText" presStyleLbl="conFgAcc1" presStyleIdx="1" presStyleCnt="3">
        <dgm:presLayoutVars>
          <dgm:bulletEnabled val="1"/>
        </dgm:presLayoutVars>
      </dgm:prSet>
      <dgm:spPr/>
    </dgm:pt>
    <dgm:pt modelId="{26CCED35-6DCF-4863-90D0-5439BC0DD028}" type="pres">
      <dgm:prSet presAssocID="{0827D148-37E8-4474-BD91-1F09667CC4F7}" presName="spaceBetweenRectangles" presStyleCnt="0"/>
      <dgm:spPr/>
    </dgm:pt>
    <dgm:pt modelId="{9FE6A39A-C0A7-4477-97CD-9D661A58BEAB}" type="pres">
      <dgm:prSet presAssocID="{955C26E5-AE11-4D3E-B1D3-A37A1DA62C52}" presName="parentLin" presStyleCnt="0"/>
      <dgm:spPr/>
    </dgm:pt>
    <dgm:pt modelId="{59742546-9463-47CE-B865-8DE28637BACA}" type="pres">
      <dgm:prSet presAssocID="{955C26E5-AE11-4D3E-B1D3-A37A1DA62C52}" presName="parentLeftMargin" presStyleLbl="node1" presStyleIdx="1" presStyleCnt="3"/>
      <dgm:spPr/>
      <dgm:t>
        <a:bodyPr/>
        <a:lstStyle/>
        <a:p>
          <a:endParaRPr lang="vi-VN"/>
        </a:p>
      </dgm:t>
    </dgm:pt>
    <dgm:pt modelId="{D3391492-58CF-48C6-864F-AF5EFB414966}" type="pres">
      <dgm:prSet presAssocID="{955C26E5-AE11-4D3E-B1D3-A37A1DA62C52}" presName="parentText" presStyleLbl="node1" presStyleIdx="2" presStyleCnt="3" custLinFactNeighborX="0" custLinFactNeighborY="-3013">
        <dgm:presLayoutVars>
          <dgm:chMax val="0"/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08D9AAB7-B4E7-4284-8C4E-BAD5FB3DF3BE}" type="pres">
      <dgm:prSet presAssocID="{955C26E5-AE11-4D3E-B1D3-A37A1DA62C52}" presName="negativeSpace" presStyleCnt="0"/>
      <dgm:spPr/>
    </dgm:pt>
    <dgm:pt modelId="{20E837C7-B8EE-48EC-AAE1-8233921B0D7E}" type="pres">
      <dgm:prSet presAssocID="{955C26E5-AE11-4D3E-B1D3-A37A1DA62C52}" presName="childText" presStyleLbl="conFgAcc1" presStyleIdx="2" presStyleCnt="3">
        <dgm:presLayoutVars>
          <dgm:bulletEnabled val="1"/>
        </dgm:presLayoutVars>
      </dgm:prSet>
      <dgm:spPr/>
      <dgm:t>
        <a:bodyPr/>
        <a:lstStyle/>
        <a:p>
          <a:endParaRPr lang="vi-VN"/>
        </a:p>
      </dgm:t>
    </dgm:pt>
  </dgm:ptLst>
  <dgm:cxnLst>
    <dgm:cxn modelId="{8F716522-2F5E-4259-B77F-9B8AE4C0A283}" type="presOf" srcId="{24C8186A-23B7-4693-A6BF-A2AC7AD3968D}" destId="{DF6A57EB-3BD4-4EB2-9DE3-C8000FEA1168}" srcOrd="0" destOrd="0" presId="urn:microsoft.com/office/officeart/2005/8/layout/list1"/>
    <dgm:cxn modelId="{785C29A3-227B-440E-AB51-7D1E17AB5D5C}" type="presOf" srcId="{955C26E5-AE11-4D3E-B1D3-A37A1DA62C52}" destId="{59742546-9463-47CE-B865-8DE28637BACA}" srcOrd="0" destOrd="0" presId="urn:microsoft.com/office/officeart/2005/8/layout/list1"/>
    <dgm:cxn modelId="{30240E6E-52EA-407F-9731-B822E73700AA}" type="presOf" srcId="{F0C3DB4B-BCC4-43A9-ADC9-28C2A17397B7}" destId="{B40CCF91-B78B-44A8-BD33-AAE608C7F74D}" srcOrd="0" destOrd="0" presId="urn:microsoft.com/office/officeart/2005/8/layout/list1"/>
    <dgm:cxn modelId="{B6CC8F7E-251F-411C-A8B4-658F5C7F03FA}" type="presOf" srcId="{F0C3DB4B-BCC4-43A9-ADC9-28C2A17397B7}" destId="{492F0C80-85EA-4008-AC2D-20F35EA1E9EC}" srcOrd="1" destOrd="0" presId="urn:microsoft.com/office/officeart/2005/8/layout/list1"/>
    <dgm:cxn modelId="{E3913BAB-1BDB-42FF-9787-120A4BF44A6A}" type="presOf" srcId="{51EFAB67-BC81-4250-A1AF-F9F9D81FD32C}" destId="{DBECB3FD-A5E9-4BCE-9E9B-9F7C5131BC8E}" srcOrd="0" destOrd="0" presId="urn:microsoft.com/office/officeart/2005/8/layout/list1"/>
    <dgm:cxn modelId="{84B16083-92C9-47F2-978B-0BCA943BF538}" srcId="{24C8186A-23B7-4693-A6BF-A2AC7AD3968D}" destId="{955C26E5-AE11-4D3E-B1D3-A37A1DA62C52}" srcOrd="2" destOrd="0" parTransId="{E0659766-015E-42C2-B3DB-D90D4BBC8C0B}" sibTransId="{B1943A4C-7387-4085-A68A-693A95649E4F}"/>
    <dgm:cxn modelId="{A0FB8EED-E431-44EC-AA0B-577C6A93C2C1}" srcId="{24C8186A-23B7-4693-A6BF-A2AC7AD3968D}" destId="{51EFAB67-BC81-4250-A1AF-F9F9D81FD32C}" srcOrd="0" destOrd="0" parTransId="{240D820C-8606-4447-8136-DAC9871199F6}" sibTransId="{9F53A998-D82D-44B5-BFBF-B11E35CF1850}"/>
    <dgm:cxn modelId="{A46E490A-09E5-4E79-A99F-4E5DEDB6F37E}" type="presOf" srcId="{955C26E5-AE11-4D3E-B1D3-A37A1DA62C52}" destId="{D3391492-58CF-48C6-864F-AF5EFB414966}" srcOrd="1" destOrd="0" presId="urn:microsoft.com/office/officeart/2005/8/layout/list1"/>
    <dgm:cxn modelId="{431FBAB3-EF96-4EA6-BD20-9210154ABE37}" type="presOf" srcId="{51EFAB67-BC81-4250-A1AF-F9F9D81FD32C}" destId="{BD9BE4F1-3B3E-4669-BE98-9FE36FDDD6AF}" srcOrd="1" destOrd="0" presId="urn:microsoft.com/office/officeart/2005/8/layout/list1"/>
    <dgm:cxn modelId="{1E5B229D-426B-4D0C-A0EB-610217C4F7DA}" srcId="{24C8186A-23B7-4693-A6BF-A2AC7AD3968D}" destId="{F0C3DB4B-BCC4-43A9-ADC9-28C2A17397B7}" srcOrd="1" destOrd="0" parTransId="{EA8FF9E1-3362-4019-A8AB-A225735367AA}" sibTransId="{0827D148-37E8-4474-BD91-1F09667CC4F7}"/>
    <dgm:cxn modelId="{0C579019-2D25-442E-AD46-1E988B8EBCC6}" type="presParOf" srcId="{DF6A57EB-3BD4-4EB2-9DE3-C8000FEA1168}" destId="{012F2670-ABB8-4D42-A87F-5D7C02446535}" srcOrd="0" destOrd="0" presId="urn:microsoft.com/office/officeart/2005/8/layout/list1"/>
    <dgm:cxn modelId="{21FE5CE7-F14D-4A62-9F7D-D214B83B7DA1}" type="presParOf" srcId="{012F2670-ABB8-4D42-A87F-5D7C02446535}" destId="{DBECB3FD-A5E9-4BCE-9E9B-9F7C5131BC8E}" srcOrd="0" destOrd="0" presId="urn:microsoft.com/office/officeart/2005/8/layout/list1"/>
    <dgm:cxn modelId="{0F45CA7D-8A42-480D-9038-E8AD996AA87B}" type="presParOf" srcId="{012F2670-ABB8-4D42-A87F-5D7C02446535}" destId="{BD9BE4F1-3B3E-4669-BE98-9FE36FDDD6AF}" srcOrd="1" destOrd="0" presId="urn:microsoft.com/office/officeart/2005/8/layout/list1"/>
    <dgm:cxn modelId="{0102BFAC-A6CA-4DF8-9934-885792EFDCD4}" type="presParOf" srcId="{DF6A57EB-3BD4-4EB2-9DE3-C8000FEA1168}" destId="{CA4DF1B6-575F-4E61-B24E-F8192F34BB3F}" srcOrd="1" destOrd="0" presId="urn:microsoft.com/office/officeart/2005/8/layout/list1"/>
    <dgm:cxn modelId="{9DC186DD-82AE-46C4-BC59-152AD2A8BD9E}" type="presParOf" srcId="{DF6A57EB-3BD4-4EB2-9DE3-C8000FEA1168}" destId="{B809D255-9607-4BCA-84AB-F5BED80F588E}" srcOrd="2" destOrd="0" presId="urn:microsoft.com/office/officeart/2005/8/layout/list1"/>
    <dgm:cxn modelId="{0E8D5200-6871-45D4-B453-9396498BB8C9}" type="presParOf" srcId="{DF6A57EB-3BD4-4EB2-9DE3-C8000FEA1168}" destId="{B9BA7B93-0A14-4F38-8B28-27E7D11AE56A}" srcOrd="3" destOrd="0" presId="urn:microsoft.com/office/officeart/2005/8/layout/list1"/>
    <dgm:cxn modelId="{E5DCE32A-5B86-4665-8A22-7A255BF2D560}" type="presParOf" srcId="{DF6A57EB-3BD4-4EB2-9DE3-C8000FEA1168}" destId="{FBEBAAFA-305B-4549-9A84-E947089E86DE}" srcOrd="4" destOrd="0" presId="urn:microsoft.com/office/officeart/2005/8/layout/list1"/>
    <dgm:cxn modelId="{6B77B24A-92DD-40AD-AC0D-38FF9079460A}" type="presParOf" srcId="{FBEBAAFA-305B-4549-9A84-E947089E86DE}" destId="{B40CCF91-B78B-44A8-BD33-AAE608C7F74D}" srcOrd="0" destOrd="0" presId="urn:microsoft.com/office/officeart/2005/8/layout/list1"/>
    <dgm:cxn modelId="{34D06E89-29D5-4D4D-B90A-16AB88B8E94E}" type="presParOf" srcId="{FBEBAAFA-305B-4549-9A84-E947089E86DE}" destId="{492F0C80-85EA-4008-AC2D-20F35EA1E9EC}" srcOrd="1" destOrd="0" presId="urn:microsoft.com/office/officeart/2005/8/layout/list1"/>
    <dgm:cxn modelId="{BC6B13EA-9E83-45C2-8ABB-5D11757DD6F5}" type="presParOf" srcId="{DF6A57EB-3BD4-4EB2-9DE3-C8000FEA1168}" destId="{6E64651B-9502-4D5E-90B8-518B3B0A3091}" srcOrd="5" destOrd="0" presId="urn:microsoft.com/office/officeart/2005/8/layout/list1"/>
    <dgm:cxn modelId="{DFF72B84-9E43-46C5-8C7C-072CB705E75B}" type="presParOf" srcId="{DF6A57EB-3BD4-4EB2-9DE3-C8000FEA1168}" destId="{DCF542FC-9D27-467B-8C87-BA1FE07FF834}" srcOrd="6" destOrd="0" presId="urn:microsoft.com/office/officeart/2005/8/layout/list1"/>
    <dgm:cxn modelId="{40E5B8F6-2090-4B2A-97FE-85D9408729E9}" type="presParOf" srcId="{DF6A57EB-3BD4-4EB2-9DE3-C8000FEA1168}" destId="{26CCED35-6DCF-4863-90D0-5439BC0DD028}" srcOrd="7" destOrd="0" presId="urn:microsoft.com/office/officeart/2005/8/layout/list1"/>
    <dgm:cxn modelId="{9CE97AC8-B668-4331-B475-D6B805403B45}" type="presParOf" srcId="{DF6A57EB-3BD4-4EB2-9DE3-C8000FEA1168}" destId="{9FE6A39A-C0A7-4477-97CD-9D661A58BEAB}" srcOrd="8" destOrd="0" presId="urn:microsoft.com/office/officeart/2005/8/layout/list1"/>
    <dgm:cxn modelId="{9A3A8637-7646-48BC-BFE5-291D93C53C63}" type="presParOf" srcId="{9FE6A39A-C0A7-4477-97CD-9D661A58BEAB}" destId="{59742546-9463-47CE-B865-8DE28637BACA}" srcOrd="0" destOrd="0" presId="urn:microsoft.com/office/officeart/2005/8/layout/list1"/>
    <dgm:cxn modelId="{AC070C93-0F8B-4C72-9BBC-A4E24DB89358}" type="presParOf" srcId="{9FE6A39A-C0A7-4477-97CD-9D661A58BEAB}" destId="{D3391492-58CF-48C6-864F-AF5EFB414966}" srcOrd="1" destOrd="0" presId="urn:microsoft.com/office/officeart/2005/8/layout/list1"/>
    <dgm:cxn modelId="{2E6A085F-06DE-4296-A316-F43F40321C27}" type="presParOf" srcId="{DF6A57EB-3BD4-4EB2-9DE3-C8000FEA1168}" destId="{08D9AAB7-B4E7-4284-8C4E-BAD5FB3DF3BE}" srcOrd="9" destOrd="0" presId="urn:microsoft.com/office/officeart/2005/8/layout/list1"/>
    <dgm:cxn modelId="{090B4267-CB1B-4D1F-809B-C1112C9F77A0}" type="presParOf" srcId="{DF6A57EB-3BD4-4EB2-9DE3-C8000FEA1168}" destId="{20E837C7-B8EE-48EC-AAE1-8233921B0D7E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31116E0-4D5B-4CAB-A2BC-4EEF11CBD692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vi-VN"/>
        </a:p>
      </dgm:t>
    </dgm:pt>
    <dgm:pt modelId="{95BF6BF0-EC22-4012-903C-E8F8E31B2229}">
      <dgm:prSet phldrT="[Text]" custT="1"/>
      <dgm:spPr/>
      <dgm:t>
        <a:bodyPr/>
        <a:lstStyle/>
        <a:p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4.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Tìm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mốt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của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dấu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hiệu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endParaRPr lang="vi-VN" sz="2400" dirty="0">
            <a:latin typeface="Times New Roman" pitchFamily="18" charset="0"/>
            <a:cs typeface="Times New Roman" pitchFamily="18" charset="0"/>
          </a:endParaRPr>
        </a:p>
      </dgm:t>
    </dgm:pt>
    <dgm:pt modelId="{0B066E31-749F-45D5-A483-37EB364EF645}" type="parTrans" cxnId="{AF51E25B-A7C8-49C1-91DD-45915C6BAC92}">
      <dgm:prSet/>
      <dgm:spPr/>
      <dgm:t>
        <a:bodyPr/>
        <a:lstStyle/>
        <a:p>
          <a:endParaRPr lang="vi-VN"/>
        </a:p>
      </dgm:t>
    </dgm:pt>
    <dgm:pt modelId="{9C94CAE8-50E2-45AD-BAC2-397A7339D5E9}" type="sibTrans" cxnId="{AF51E25B-A7C8-49C1-91DD-45915C6BAC92}">
      <dgm:prSet/>
      <dgm:spPr/>
      <dgm:t>
        <a:bodyPr/>
        <a:lstStyle/>
        <a:p>
          <a:endParaRPr lang="vi-VN"/>
        </a:p>
      </dgm:t>
    </dgm:pt>
    <dgm:pt modelId="{F77FE55F-8138-4C0A-9769-E9910A433035}">
      <dgm:prSet phldrT="[Text]" custT="1"/>
      <dgm:spPr/>
      <dgm:t>
        <a:bodyPr/>
        <a:lstStyle/>
        <a:p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5.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Vẽ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biểu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và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đọc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biểu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đồ</a:t>
          </a:r>
          <a:endParaRPr lang="vi-VN" sz="2400" dirty="0">
            <a:latin typeface="Times New Roman" pitchFamily="18" charset="0"/>
            <a:cs typeface="Times New Roman" pitchFamily="18" charset="0"/>
          </a:endParaRPr>
        </a:p>
      </dgm:t>
    </dgm:pt>
    <dgm:pt modelId="{E5AB193C-388E-4445-894C-D14B5A40004E}" type="parTrans" cxnId="{441D8A1B-62A8-4803-8BE0-C73C0E8AAA90}">
      <dgm:prSet/>
      <dgm:spPr/>
      <dgm:t>
        <a:bodyPr/>
        <a:lstStyle/>
        <a:p>
          <a:endParaRPr lang="vi-VN"/>
        </a:p>
      </dgm:t>
    </dgm:pt>
    <dgm:pt modelId="{9E337A49-4D04-43DE-82D5-26BA45D19F61}" type="sibTrans" cxnId="{441D8A1B-62A8-4803-8BE0-C73C0E8AAA90}">
      <dgm:prSet/>
      <dgm:spPr/>
      <dgm:t>
        <a:bodyPr/>
        <a:lstStyle/>
        <a:p>
          <a:endParaRPr lang="vi-VN"/>
        </a:p>
      </dgm:t>
    </dgm:pt>
    <dgm:pt modelId="{3BA71CF7-907A-4559-8FED-F3EBCC33077E}" type="pres">
      <dgm:prSet presAssocID="{331116E0-4D5B-4CAB-A2BC-4EEF11CBD692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vi-VN"/>
        </a:p>
      </dgm:t>
    </dgm:pt>
    <dgm:pt modelId="{337E1E82-50D1-476C-9C34-C7CFB5272679}" type="pres">
      <dgm:prSet presAssocID="{95BF6BF0-EC22-4012-903C-E8F8E31B2229}" presName="parentLin" presStyleCnt="0"/>
      <dgm:spPr/>
    </dgm:pt>
    <dgm:pt modelId="{68E8553F-39C1-4EFE-A927-CB5E26567B55}" type="pres">
      <dgm:prSet presAssocID="{95BF6BF0-EC22-4012-903C-E8F8E31B2229}" presName="parentLeftMargin" presStyleLbl="node1" presStyleIdx="0" presStyleCnt="2"/>
      <dgm:spPr/>
      <dgm:t>
        <a:bodyPr/>
        <a:lstStyle/>
        <a:p>
          <a:endParaRPr lang="vi-VN"/>
        </a:p>
      </dgm:t>
    </dgm:pt>
    <dgm:pt modelId="{32AFE81E-EA65-4854-ADB2-BA1C9F4A15B1}" type="pres">
      <dgm:prSet presAssocID="{95BF6BF0-EC22-4012-903C-E8F8E31B2229}" presName="parentText" presStyleLbl="node1" presStyleIdx="0" presStyleCnt="2" custScaleX="99999" custScaleY="27763" custLinFactNeighborX="-18367" custLinFactNeighborY="-26208">
        <dgm:presLayoutVars>
          <dgm:chMax val="0"/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39A850CB-06BE-4814-87C7-BD2A0363E2C6}" type="pres">
      <dgm:prSet presAssocID="{95BF6BF0-EC22-4012-903C-E8F8E31B2229}" presName="negativeSpace" presStyleCnt="0"/>
      <dgm:spPr/>
    </dgm:pt>
    <dgm:pt modelId="{707FFE80-5CE8-46E2-9442-478A9DD38E9B}" type="pres">
      <dgm:prSet presAssocID="{95BF6BF0-EC22-4012-903C-E8F8E31B2229}" presName="childText" presStyleLbl="conFgAcc1" presStyleIdx="0" presStyleCnt="2" custScaleX="100000" custScaleY="43178">
        <dgm:presLayoutVars>
          <dgm:bulletEnabled val="1"/>
        </dgm:presLayoutVars>
      </dgm:prSet>
      <dgm:spPr/>
    </dgm:pt>
    <dgm:pt modelId="{AEEC0F2E-CB8C-44FD-B826-9B909846D023}" type="pres">
      <dgm:prSet presAssocID="{9C94CAE8-50E2-45AD-BAC2-397A7339D5E9}" presName="spaceBetweenRectangles" presStyleCnt="0"/>
      <dgm:spPr/>
    </dgm:pt>
    <dgm:pt modelId="{2E9C62D6-81CF-46BB-8136-55519E3BAF7C}" type="pres">
      <dgm:prSet presAssocID="{F77FE55F-8138-4C0A-9769-E9910A433035}" presName="parentLin" presStyleCnt="0"/>
      <dgm:spPr/>
    </dgm:pt>
    <dgm:pt modelId="{48FFFFA5-C271-445B-94DB-5B529E25CAE0}" type="pres">
      <dgm:prSet presAssocID="{F77FE55F-8138-4C0A-9769-E9910A433035}" presName="parentLeftMargin" presStyleLbl="node1" presStyleIdx="0" presStyleCnt="2"/>
      <dgm:spPr/>
      <dgm:t>
        <a:bodyPr/>
        <a:lstStyle/>
        <a:p>
          <a:endParaRPr lang="vi-VN"/>
        </a:p>
      </dgm:t>
    </dgm:pt>
    <dgm:pt modelId="{D759E0DC-AFCA-4356-8A53-DB45A8B567AD}" type="pres">
      <dgm:prSet presAssocID="{F77FE55F-8138-4C0A-9769-E9910A433035}" presName="parentText" presStyleLbl="node1" presStyleIdx="1" presStyleCnt="2" custScaleX="98542" custScaleY="28244" custLinFactNeighborX="2041" custLinFactNeighborY="-19411">
        <dgm:presLayoutVars>
          <dgm:chMax val="0"/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70CCB753-E236-4122-8FE5-C2533EBA028B}" type="pres">
      <dgm:prSet presAssocID="{F77FE55F-8138-4C0A-9769-E9910A433035}" presName="negativeSpace" presStyleCnt="0"/>
      <dgm:spPr/>
    </dgm:pt>
    <dgm:pt modelId="{31879611-E2DE-428D-9D1F-B2D185648A8A}" type="pres">
      <dgm:prSet presAssocID="{F77FE55F-8138-4C0A-9769-E9910A433035}" presName="childText" presStyleLbl="conFgAcc1" presStyleIdx="1" presStyleCnt="2" custScaleX="100000" custScaleY="43194">
        <dgm:presLayoutVars>
          <dgm:bulletEnabled val="1"/>
        </dgm:presLayoutVars>
      </dgm:prSet>
      <dgm:spPr/>
    </dgm:pt>
  </dgm:ptLst>
  <dgm:cxnLst>
    <dgm:cxn modelId="{441D8A1B-62A8-4803-8BE0-C73C0E8AAA90}" srcId="{331116E0-4D5B-4CAB-A2BC-4EEF11CBD692}" destId="{F77FE55F-8138-4C0A-9769-E9910A433035}" srcOrd="1" destOrd="0" parTransId="{E5AB193C-388E-4445-894C-D14B5A40004E}" sibTransId="{9E337A49-4D04-43DE-82D5-26BA45D19F61}"/>
    <dgm:cxn modelId="{158D0F3B-D3FA-414A-9D68-E386619B7FE2}" type="presOf" srcId="{95BF6BF0-EC22-4012-903C-E8F8E31B2229}" destId="{68E8553F-39C1-4EFE-A927-CB5E26567B55}" srcOrd="0" destOrd="0" presId="urn:microsoft.com/office/officeart/2005/8/layout/list1"/>
    <dgm:cxn modelId="{6A1D5811-E66E-4EED-B122-1C3D2F052D35}" type="presOf" srcId="{331116E0-4D5B-4CAB-A2BC-4EEF11CBD692}" destId="{3BA71CF7-907A-4559-8FED-F3EBCC33077E}" srcOrd="0" destOrd="0" presId="urn:microsoft.com/office/officeart/2005/8/layout/list1"/>
    <dgm:cxn modelId="{AF51E25B-A7C8-49C1-91DD-45915C6BAC92}" srcId="{331116E0-4D5B-4CAB-A2BC-4EEF11CBD692}" destId="{95BF6BF0-EC22-4012-903C-E8F8E31B2229}" srcOrd="0" destOrd="0" parTransId="{0B066E31-749F-45D5-A483-37EB364EF645}" sibTransId="{9C94CAE8-50E2-45AD-BAC2-397A7339D5E9}"/>
    <dgm:cxn modelId="{593852F1-79E4-4007-BCC3-A1DFC3412FBE}" type="presOf" srcId="{F77FE55F-8138-4C0A-9769-E9910A433035}" destId="{D759E0DC-AFCA-4356-8A53-DB45A8B567AD}" srcOrd="1" destOrd="0" presId="urn:microsoft.com/office/officeart/2005/8/layout/list1"/>
    <dgm:cxn modelId="{DB9631B0-E4C5-4254-8018-5002327912A0}" type="presOf" srcId="{F77FE55F-8138-4C0A-9769-E9910A433035}" destId="{48FFFFA5-C271-445B-94DB-5B529E25CAE0}" srcOrd="0" destOrd="0" presId="urn:microsoft.com/office/officeart/2005/8/layout/list1"/>
    <dgm:cxn modelId="{3106C9FB-704A-4967-B774-9B5B9895BE07}" type="presOf" srcId="{95BF6BF0-EC22-4012-903C-E8F8E31B2229}" destId="{32AFE81E-EA65-4854-ADB2-BA1C9F4A15B1}" srcOrd="1" destOrd="0" presId="urn:microsoft.com/office/officeart/2005/8/layout/list1"/>
    <dgm:cxn modelId="{499AD298-7745-4107-88E9-61FD4AC4F58E}" type="presParOf" srcId="{3BA71CF7-907A-4559-8FED-F3EBCC33077E}" destId="{337E1E82-50D1-476C-9C34-C7CFB5272679}" srcOrd="0" destOrd="0" presId="urn:microsoft.com/office/officeart/2005/8/layout/list1"/>
    <dgm:cxn modelId="{3167746E-C88E-4043-9D6C-D975CCF1AC04}" type="presParOf" srcId="{337E1E82-50D1-476C-9C34-C7CFB5272679}" destId="{68E8553F-39C1-4EFE-A927-CB5E26567B55}" srcOrd="0" destOrd="0" presId="urn:microsoft.com/office/officeart/2005/8/layout/list1"/>
    <dgm:cxn modelId="{AB3DC5D6-5605-4B58-9E53-75E26BDE2C3E}" type="presParOf" srcId="{337E1E82-50D1-476C-9C34-C7CFB5272679}" destId="{32AFE81E-EA65-4854-ADB2-BA1C9F4A15B1}" srcOrd="1" destOrd="0" presId="urn:microsoft.com/office/officeart/2005/8/layout/list1"/>
    <dgm:cxn modelId="{C2E2BEC6-50E4-4302-8CD7-7983BF5E8B5F}" type="presParOf" srcId="{3BA71CF7-907A-4559-8FED-F3EBCC33077E}" destId="{39A850CB-06BE-4814-87C7-BD2A0363E2C6}" srcOrd="1" destOrd="0" presId="urn:microsoft.com/office/officeart/2005/8/layout/list1"/>
    <dgm:cxn modelId="{429A4CCF-C10A-47DC-9BAC-5771F0F4B8E4}" type="presParOf" srcId="{3BA71CF7-907A-4559-8FED-F3EBCC33077E}" destId="{707FFE80-5CE8-46E2-9442-478A9DD38E9B}" srcOrd="2" destOrd="0" presId="urn:microsoft.com/office/officeart/2005/8/layout/list1"/>
    <dgm:cxn modelId="{26B9F858-D57A-4BF0-85FF-8030A1E0AD0A}" type="presParOf" srcId="{3BA71CF7-907A-4559-8FED-F3EBCC33077E}" destId="{AEEC0F2E-CB8C-44FD-B826-9B909846D023}" srcOrd="3" destOrd="0" presId="urn:microsoft.com/office/officeart/2005/8/layout/list1"/>
    <dgm:cxn modelId="{4DB6EB1B-9F7F-4D20-97A3-9865A5ADE2B4}" type="presParOf" srcId="{3BA71CF7-907A-4559-8FED-F3EBCC33077E}" destId="{2E9C62D6-81CF-46BB-8136-55519E3BAF7C}" srcOrd="4" destOrd="0" presId="urn:microsoft.com/office/officeart/2005/8/layout/list1"/>
    <dgm:cxn modelId="{E07C7FE4-E2CF-497A-B893-C8091FB39C49}" type="presParOf" srcId="{2E9C62D6-81CF-46BB-8136-55519E3BAF7C}" destId="{48FFFFA5-C271-445B-94DB-5B529E25CAE0}" srcOrd="0" destOrd="0" presId="urn:microsoft.com/office/officeart/2005/8/layout/list1"/>
    <dgm:cxn modelId="{1AB3E118-08C6-4E52-BB92-87B0D9E44CB1}" type="presParOf" srcId="{2E9C62D6-81CF-46BB-8136-55519E3BAF7C}" destId="{D759E0DC-AFCA-4356-8A53-DB45A8B567AD}" srcOrd="1" destOrd="0" presId="urn:microsoft.com/office/officeart/2005/8/layout/list1"/>
    <dgm:cxn modelId="{A2F84338-F7A6-454E-BE2D-1F9F95BA87C2}" type="presParOf" srcId="{3BA71CF7-907A-4559-8FED-F3EBCC33077E}" destId="{70CCB753-E236-4122-8FE5-C2533EBA028B}" srcOrd="5" destOrd="0" presId="urn:microsoft.com/office/officeart/2005/8/layout/list1"/>
    <dgm:cxn modelId="{AF1BD4B7-6DC6-46E2-9D25-32834B4217ED}" type="presParOf" srcId="{3BA71CF7-907A-4559-8FED-F3EBCC33077E}" destId="{31879611-E2DE-428D-9D1F-B2D185648A8A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809D255-9607-4BCA-84AB-F5BED80F588E}">
      <dsp:nvSpPr>
        <dsp:cNvPr id="0" name=""/>
        <dsp:cNvSpPr/>
      </dsp:nvSpPr>
      <dsp:spPr>
        <a:xfrm>
          <a:off x="0" y="567227"/>
          <a:ext cx="7620000" cy="428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9BE4F1-3B3E-4669-BE98-9FE36FDDD6AF}">
      <dsp:nvSpPr>
        <dsp:cNvPr id="0" name=""/>
        <dsp:cNvSpPr/>
      </dsp:nvSpPr>
      <dsp:spPr>
        <a:xfrm>
          <a:off x="380627" y="52932"/>
          <a:ext cx="5328791" cy="76521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1613" tIns="0" rIns="201613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1.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Khai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thác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thông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tin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từ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bảng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số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liệu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thống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kê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ban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đầu</a:t>
          </a:r>
          <a:endParaRPr lang="vi-VN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417982" y="90287"/>
        <a:ext cx="5254081" cy="690505"/>
      </dsp:txXfrm>
    </dsp:sp>
    <dsp:sp modelId="{DCF542FC-9D27-467B-8C87-BA1FE07FF834}">
      <dsp:nvSpPr>
        <dsp:cNvPr id="0" name=""/>
        <dsp:cNvSpPr/>
      </dsp:nvSpPr>
      <dsp:spPr>
        <a:xfrm>
          <a:off x="0" y="1338347"/>
          <a:ext cx="7620000" cy="428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92F0C80-85EA-4008-AC2D-20F35EA1E9EC}">
      <dsp:nvSpPr>
        <dsp:cNvPr id="0" name=""/>
        <dsp:cNvSpPr/>
      </dsp:nvSpPr>
      <dsp:spPr>
        <a:xfrm>
          <a:off x="381000" y="1087427"/>
          <a:ext cx="5334000" cy="5018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1613" tIns="0" rIns="201613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 dirty="0" smtClean="0">
            <a:latin typeface="Times New Roman" pitchFamily="18" charset="0"/>
            <a:cs typeface="Times New Roman" pitchFamily="18" charset="0"/>
          </a:endParaRPr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 dirty="0" smtClean="0">
            <a:latin typeface="Times New Roman" pitchFamily="18" charset="0"/>
            <a:cs typeface="Times New Roman" pitchFamily="18" charset="0"/>
          </a:endParaRPr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2.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Lập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bảng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tần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số</a:t>
          </a:r>
          <a:endParaRPr lang="en-US" sz="2400" kern="1200" dirty="0" smtClean="0">
            <a:latin typeface="Times New Roman" pitchFamily="18" charset="0"/>
            <a:cs typeface="Times New Roman" pitchFamily="18" charset="0"/>
          </a:endParaRPr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 dirty="0" smtClean="0">
            <a:latin typeface="Times New Roman" pitchFamily="18" charset="0"/>
            <a:cs typeface="Times New Roman" pitchFamily="18" charset="0"/>
          </a:endParaRPr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22</a:t>
          </a:r>
          <a:endParaRPr lang="vi-VN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405498" y="1111925"/>
        <a:ext cx="5285004" cy="452844"/>
      </dsp:txXfrm>
    </dsp:sp>
    <dsp:sp modelId="{20E837C7-B8EE-48EC-AAE1-8233921B0D7E}">
      <dsp:nvSpPr>
        <dsp:cNvPr id="0" name=""/>
        <dsp:cNvSpPr/>
      </dsp:nvSpPr>
      <dsp:spPr>
        <a:xfrm>
          <a:off x="0" y="2109467"/>
          <a:ext cx="7620000" cy="428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3391492-58CF-48C6-864F-AF5EFB414966}">
      <dsp:nvSpPr>
        <dsp:cNvPr id="0" name=""/>
        <dsp:cNvSpPr/>
      </dsp:nvSpPr>
      <dsp:spPr>
        <a:xfrm>
          <a:off x="381000" y="1843427"/>
          <a:ext cx="5334000" cy="5018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1613" tIns="0" rIns="201613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3.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Tính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số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trung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bình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cộng</a:t>
          </a:r>
          <a:endParaRPr lang="vi-VN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405498" y="1867925"/>
        <a:ext cx="5285004" cy="45284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7FFE80-5CE8-46E2-9442-478A9DD38E9B}">
      <dsp:nvSpPr>
        <dsp:cNvPr id="0" name=""/>
        <dsp:cNvSpPr/>
      </dsp:nvSpPr>
      <dsp:spPr>
        <a:xfrm>
          <a:off x="0" y="152399"/>
          <a:ext cx="7467600" cy="70725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2AFE81E-EA65-4854-ADB2-BA1C9F4A15B1}">
      <dsp:nvSpPr>
        <dsp:cNvPr id="0" name=""/>
        <dsp:cNvSpPr/>
      </dsp:nvSpPr>
      <dsp:spPr>
        <a:xfrm>
          <a:off x="304801" y="76203"/>
          <a:ext cx="5227267" cy="53271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7580" tIns="0" rIns="19758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4.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Tìm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mốt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của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dấu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hiệu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endParaRPr lang="vi-VN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330806" y="102208"/>
        <a:ext cx="5175257" cy="480706"/>
      </dsp:txXfrm>
    </dsp:sp>
    <dsp:sp modelId="{31879611-E2DE-428D-9D1F-B2D185648A8A}">
      <dsp:nvSpPr>
        <dsp:cNvPr id="0" name=""/>
        <dsp:cNvSpPr/>
      </dsp:nvSpPr>
      <dsp:spPr>
        <a:xfrm>
          <a:off x="0" y="793200"/>
          <a:ext cx="7467600" cy="707517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759E0DC-AFCA-4356-8A53-DB45A8B567AD}">
      <dsp:nvSpPr>
        <dsp:cNvPr id="0" name=""/>
        <dsp:cNvSpPr/>
      </dsp:nvSpPr>
      <dsp:spPr>
        <a:xfrm>
          <a:off x="381000" y="838196"/>
          <a:ext cx="5151105" cy="54194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7580" tIns="0" rIns="19758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5.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Vẽ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biểu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và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đọc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biểu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kern="1200" dirty="0" err="1" smtClean="0">
              <a:latin typeface="Times New Roman" pitchFamily="18" charset="0"/>
              <a:cs typeface="Times New Roman" pitchFamily="18" charset="0"/>
            </a:rPr>
            <a:t>đồ</a:t>
          </a:r>
          <a:endParaRPr lang="vi-VN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407456" y="864652"/>
        <a:ext cx="5098193" cy="48903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398728-4F5A-41E6-B486-78256AB29CF9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3A4426-F6DC-4D69-87D0-D5AC7F076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3934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1511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148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2184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00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3534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5808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729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171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632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325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9147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5FD3ED-93C0-413D-9B82-D6AA17AA35A6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703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gif"/><Relationship Id="rId4" Type="http://schemas.openxmlformats.org/officeDocument/2006/relationships/image" Target="../media/image1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81200"/>
            <a:ext cx="5943600" cy="448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08" name="WordArt 4"/>
          <p:cNvSpPr>
            <a:spLocks noChangeArrowheads="1" noChangeShapeType="1" noTextEdit="1"/>
          </p:cNvSpPr>
          <p:nvPr/>
        </p:nvSpPr>
        <p:spPr bwMode="auto">
          <a:xfrm>
            <a:off x="152400" y="533400"/>
            <a:ext cx="8763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Ôn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chương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III – </a:t>
            </a:r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hống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kê</a:t>
            </a:r>
            <a:endParaRPr lang="en-US" sz="3600" b="1" kern="10" dirty="0">
              <a:ln w="15875">
                <a:solidFill>
                  <a:schemeClr val="bg1"/>
                </a:solidFill>
                <a:round/>
                <a:headEnd/>
                <a:tailEnd/>
              </a:ln>
              <a:solidFill>
                <a:srgbClr val="80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 rot="-24660322">
            <a:off x="1973534" y="3076369"/>
            <a:ext cx="25368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DA1AC"/>
                    </a:gs>
                    <a:gs pos="50000">
                      <a:schemeClr val="bg1"/>
                    </a:gs>
                    <a:gs pos="100000">
                      <a:srgbClr val="FDA1A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1500" b="1" dirty="0" smtClean="0">
                <a:solidFill>
                  <a:srgbClr val="990033"/>
                </a:solidFill>
              </a:rPr>
              <a:t>“</a:t>
            </a:r>
            <a:r>
              <a:rPr lang="en-US" sz="1500" b="1" i="1" dirty="0" err="1" smtClean="0">
                <a:solidFill>
                  <a:srgbClr val="990033"/>
                </a:solidFill>
              </a:rPr>
              <a:t>Trên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bước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đường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thành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công</a:t>
            </a:r>
            <a:r>
              <a:rPr lang="en-US" sz="1500" b="1" i="1" dirty="0" smtClean="0">
                <a:solidFill>
                  <a:srgbClr val="990033"/>
                </a:solidFill>
              </a:rPr>
              <a:t>,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không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có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dấu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chân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của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người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lười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biếng</a:t>
            </a:r>
            <a:r>
              <a:rPr lang="en-US" sz="1500" b="1" i="1" dirty="0" smtClean="0">
                <a:solidFill>
                  <a:srgbClr val="990033"/>
                </a:solidFill>
              </a:rPr>
              <a:t>!”.</a:t>
            </a:r>
            <a:endParaRPr lang="en-US" sz="1500" b="1" i="1" dirty="0">
              <a:solidFill>
                <a:srgbClr val="990033"/>
              </a:solidFill>
            </a:endParaRPr>
          </a:p>
          <a:p>
            <a:pPr algn="r"/>
            <a:r>
              <a:rPr lang="en-US" sz="1500" b="1" dirty="0" err="1">
                <a:solidFill>
                  <a:srgbClr val="0B7346"/>
                </a:solidFill>
              </a:rPr>
              <a:t>Danh</a:t>
            </a:r>
            <a:r>
              <a:rPr lang="en-US" sz="1500" b="1" dirty="0">
                <a:solidFill>
                  <a:srgbClr val="0B7346"/>
                </a:solidFill>
              </a:rPr>
              <a:t> </a:t>
            </a:r>
            <a:r>
              <a:rPr lang="en-US" sz="1500" b="1" dirty="0" err="1">
                <a:solidFill>
                  <a:srgbClr val="0B7346"/>
                </a:solidFill>
              </a:rPr>
              <a:t>ngôn</a:t>
            </a:r>
            <a:endParaRPr lang="en-US" sz="1500" b="1" dirty="0">
              <a:solidFill>
                <a:srgbClr val="0B734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264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42114" y="1970029"/>
            <a:ext cx="69235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7D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2557" y="3058981"/>
            <a:ext cx="49586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iệ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36</a:t>
            </a:r>
          </a:p>
          <a:p>
            <a:pPr lvl="0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3929" y="3760232"/>
            <a:ext cx="1729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492758"/>
              </p:ext>
            </p:extLst>
          </p:nvPr>
        </p:nvGraphicFramePr>
        <p:xfrm>
          <a:off x="1004211" y="4267200"/>
          <a:ext cx="6615789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6789"/>
                <a:gridCol w="558716"/>
                <a:gridCol w="558716"/>
                <a:gridCol w="558716"/>
                <a:gridCol w="488876"/>
                <a:gridCol w="558716"/>
                <a:gridCol w="558716"/>
                <a:gridCol w="488876"/>
                <a:gridCol w="419035"/>
                <a:gridCol w="1028633"/>
              </a:tblGrid>
              <a:tr h="381000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Giá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x)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ần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n)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N = 36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50971" y="5029200"/>
            <a:ext cx="519725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ấ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: 3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285750" indent="-285750">
              <a:buFontTx/>
              <a:buChar char="-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285750" indent="-285750">
              <a:buFontTx/>
              <a:buChar char="-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( 8 HS ) 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( 2 HS ) </a:t>
            </a:r>
          </a:p>
          <a:p>
            <a:pPr marL="285750" indent="-285750">
              <a:buFontTx/>
              <a:buChar char="-"/>
            </a:pPr>
            <a:endParaRPr lang="vi-V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1" y="152400"/>
            <a:ext cx="838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</a:pP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.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ể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ọc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ì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ôn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oán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p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7D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hi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ại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ảng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1191176"/>
              </p:ext>
            </p:extLst>
          </p:nvPr>
        </p:nvGraphicFramePr>
        <p:xfrm>
          <a:off x="1828800" y="654293"/>
          <a:ext cx="5798160" cy="9464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83180"/>
                <a:gridCol w="483180"/>
                <a:gridCol w="483180"/>
                <a:gridCol w="483180"/>
                <a:gridCol w="483180"/>
                <a:gridCol w="483180"/>
                <a:gridCol w="483180"/>
                <a:gridCol w="483180"/>
                <a:gridCol w="483180"/>
                <a:gridCol w="483180"/>
                <a:gridCol w="483180"/>
                <a:gridCol w="483180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48289" y="1600697"/>
            <a:ext cx="5586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42114" y="2660261"/>
            <a:ext cx="7888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diệ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1764279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  <p:bldP spid="3" grpId="0"/>
      <p:bldP spid="5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3197517"/>
              </p:ext>
            </p:extLst>
          </p:nvPr>
        </p:nvGraphicFramePr>
        <p:xfrm>
          <a:off x="609600" y="990600"/>
          <a:ext cx="3733800" cy="4454148"/>
        </p:xfrm>
        <a:graphic>
          <a:graphicData uri="http://schemas.openxmlformats.org/drawingml/2006/table">
            <a:tbl>
              <a:tblPr/>
              <a:tblGrid>
                <a:gridCol w="1104900"/>
                <a:gridCol w="1104900"/>
                <a:gridCol w="1524000"/>
              </a:tblGrid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á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ị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ác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ích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.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=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ổng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: 2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240268"/>
            <a:ext cx="2706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348773"/>
              </p:ext>
            </p:extLst>
          </p:nvPr>
        </p:nvGraphicFramePr>
        <p:xfrm>
          <a:off x="5105400" y="1371600"/>
          <a:ext cx="147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" name="Equation" r:id="rId3" imgW="1473120" imgH="571320" progId="Equation.DSMT4">
                  <p:embed/>
                </p:oleObj>
              </mc:Choice>
              <mc:Fallback>
                <p:oleObj name="Equation" r:id="rId3" imgW="1473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1371600"/>
                        <a:ext cx="1473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95800" y="2004536"/>
            <a:ext cx="3974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iê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98360"/>
              </p:ext>
            </p:extLst>
          </p:nvPr>
        </p:nvGraphicFramePr>
        <p:xfrm>
          <a:off x="6051082" y="2514600"/>
          <a:ext cx="86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" name="Equation" r:id="rId5" imgW="863280" imgH="330120" progId="Equation.DSMT4">
                  <p:embed/>
                </p:oleObj>
              </mc:Choice>
              <mc:Fallback>
                <p:oleObj name="Equation" r:id="rId5" imgW="863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1082" y="2514600"/>
                        <a:ext cx="863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48200" y="2996684"/>
            <a:ext cx="30315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19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4724400" y="76200"/>
            <a:ext cx="0" cy="6781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81000" y="228600"/>
            <a:ext cx="2281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3666" y="216932"/>
            <a:ext cx="39891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73666" y="1307068"/>
            <a:ext cx="4208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02239" y="1905000"/>
            <a:ext cx="38715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01010"/>
              </p:ext>
            </p:extLst>
          </p:nvPr>
        </p:nvGraphicFramePr>
        <p:xfrm>
          <a:off x="5715000" y="266700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3" imgW="1498320" imgH="571320" progId="Equation.DSMT4">
                  <p:embed/>
                </p:oleObj>
              </mc:Choice>
              <mc:Fallback>
                <p:oleObj name="Equation" r:id="rId3" imgW="1498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0" y="2667000"/>
                        <a:ext cx="1498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1140262"/>
            <a:ext cx="4331516" cy="320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41955" y="3486834"/>
            <a:ext cx="41796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3,8%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657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1" y="228600"/>
            <a:ext cx="91698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b="1" i="1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lang="en-US" sz="2000" b="1" i="1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3. </a:t>
            </a:r>
            <a:r>
              <a:rPr lang="en-US" sz="2000" b="1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i</a:t>
            </a:r>
            <a:r>
              <a:rPr lang="en-US" sz="2000" b="1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ều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a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ề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ểm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i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ọc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ì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ôn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t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ý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HS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p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7A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ta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u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2000" b="1" dirty="0" smtClean="0">
              <a:solidFill>
                <a:srgbClr val="00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lvl="0"/>
            <a:r>
              <a:rPr lang="en-US" sz="2000" b="1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ảng</a:t>
            </a:r>
            <a:r>
              <a:rPr lang="en-US" sz="2000" b="1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“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ần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”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u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 </a:t>
            </a:r>
            <a:r>
              <a:rPr lang="en-US" sz="2000" b="1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557449"/>
              </p:ext>
            </p:extLst>
          </p:nvPr>
        </p:nvGraphicFramePr>
        <p:xfrm>
          <a:off x="1524000" y="1066800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685800"/>
                <a:gridCol w="685800"/>
                <a:gridCol w="685800"/>
                <a:gridCol w="609600"/>
                <a:gridCol w="685800"/>
                <a:gridCol w="609600"/>
                <a:gridCol w="838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Giá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x)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ần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n)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N = 40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76275" y="2133600"/>
            <a:ext cx="7941817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7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32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28601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i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ều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a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ề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i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ọc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ì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ôn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t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ý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HS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p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7A, ta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u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ảng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“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ần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”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 :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3309501"/>
              </p:ext>
            </p:extLst>
          </p:nvPr>
        </p:nvGraphicFramePr>
        <p:xfrm>
          <a:off x="1524000" y="1219200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685800"/>
                <a:gridCol w="685800"/>
                <a:gridCol w="685800"/>
                <a:gridCol w="609600"/>
                <a:gridCol w="685800"/>
                <a:gridCol w="609600"/>
                <a:gridCol w="838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Giá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x)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ần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n)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N = 40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20513" y="2425244"/>
            <a:ext cx="50281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A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4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6676" y="1976735"/>
            <a:ext cx="88573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7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8200" y="3604141"/>
            <a:ext cx="5829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0600" y="4013776"/>
            <a:ext cx="438453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ấ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3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: 9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</a:pP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526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9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464820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28600" y="170765"/>
            <a:ext cx="4315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000" b="1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685801"/>
            <a:ext cx="4418176" cy="302826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726868" y="355431"/>
            <a:ext cx="433003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24401" y="2602468"/>
            <a:ext cx="4330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724401" y="3390900"/>
            <a:ext cx="43300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086831"/>
              </p:ext>
            </p:extLst>
          </p:nvPr>
        </p:nvGraphicFramePr>
        <p:xfrm>
          <a:off x="5943600" y="4610100"/>
          <a:ext cx="133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4" imgW="1333440" imgH="571320" progId="Equation.DSMT4">
                  <p:embed/>
                </p:oleObj>
              </mc:Choice>
              <mc:Fallback>
                <p:oleObj name="Equation" r:id="rId4" imgW="1333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3600" y="4610100"/>
                        <a:ext cx="1333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724400" y="5449669"/>
            <a:ext cx="43300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5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26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8" grpId="0"/>
      <p:bldP spid="19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30076"/>
            <a:ext cx="7848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4.</a:t>
            </a:r>
            <a:r>
              <a:rPr lang="fr-FR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đá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đá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/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1765066"/>
              </p:ext>
            </p:extLst>
          </p:nvPr>
        </p:nvGraphicFramePr>
        <p:xfrm>
          <a:off x="723900" y="2644676"/>
          <a:ext cx="7010400" cy="73339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05000"/>
                <a:gridCol w="533400"/>
                <a:gridCol w="685800"/>
                <a:gridCol w="650631"/>
                <a:gridCol w="604743"/>
                <a:gridCol w="731855"/>
                <a:gridCol w="731855"/>
                <a:gridCol w="1167116"/>
              </a:tblGrid>
              <a:tr h="41792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àn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ắng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x)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343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n)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 = 28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9686" y="3776008"/>
            <a:ext cx="7391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955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28600"/>
            <a:ext cx="883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err="1" smtClean="0"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đá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đá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/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?</a:t>
            </a:r>
            <a:endParaRPr lang="vi-V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234559"/>
            <a:ext cx="3879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6225" y="1739384"/>
            <a:ext cx="9044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/>
              <a:t> </a:t>
            </a:r>
            <a:endParaRPr lang="vi-VN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3472749"/>
              </p:ext>
            </p:extLst>
          </p:nvPr>
        </p:nvGraphicFramePr>
        <p:xfrm>
          <a:off x="990600" y="2286000"/>
          <a:ext cx="7010400" cy="6964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05000"/>
                <a:gridCol w="533400"/>
                <a:gridCol w="685800"/>
                <a:gridCol w="650631"/>
                <a:gridCol w="604743"/>
                <a:gridCol w="731855"/>
                <a:gridCol w="731855"/>
                <a:gridCol w="1167116"/>
              </a:tblGrid>
              <a:tr h="381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àn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ắng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x)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0463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n)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 = 28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30480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4350" y="3810000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285750" indent="-285750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: 3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;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" y="5715000"/>
            <a:ext cx="6901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0 – 28 = 2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83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199" y="200025"/>
            <a:ext cx="85110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000" b="1" i="1" dirty="0" smtClean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fr-FR" sz="2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b="1" dirty="0"/>
              <a:t> </a:t>
            </a:r>
            <a:endParaRPr lang="vi-VN" sz="2000" b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0125013"/>
              </p:ext>
            </p:extLst>
          </p:nvPr>
        </p:nvGraphicFramePr>
        <p:xfrm>
          <a:off x="609600" y="762000"/>
          <a:ext cx="7010400" cy="6964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05000"/>
                <a:gridCol w="533400"/>
                <a:gridCol w="685800"/>
                <a:gridCol w="650631"/>
                <a:gridCol w="604743"/>
                <a:gridCol w="731855"/>
                <a:gridCol w="731855"/>
                <a:gridCol w="1167116"/>
              </a:tblGrid>
              <a:tr h="381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àn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ắng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x)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0463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n)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 = 28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38149" y="1633061"/>
            <a:ext cx="8291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275317"/>
              </p:ext>
            </p:extLst>
          </p:nvPr>
        </p:nvGraphicFramePr>
        <p:xfrm>
          <a:off x="762000" y="2133600"/>
          <a:ext cx="3733800" cy="3660774"/>
        </p:xfrm>
        <a:graphic>
          <a:graphicData uri="http://schemas.openxmlformats.org/drawingml/2006/table">
            <a:tbl>
              <a:tblPr/>
              <a:tblGrid>
                <a:gridCol w="1447800"/>
                <a:gridCol w="1143000"/>
                <a:gridCol w="1143000"/>
              </a:tblGrid>
              <a:tr h="7365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à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ắng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ác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ích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.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 = 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ổng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: 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48200" y="2362200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068303"/>
              </p:ext>
            </p:extLst>
          </p:nvPr>
        </p:nvGraphicFramePr>
        <p:xfrm>
          <a:off x="5791200" y="3261241"/>
          <a:ext cx="1676400" cy="70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3" imgW="1358640" imgH="571320" progId="Equation.DSMT4">
                  <p:embed/>
                </p:oleObj>
              </mc:Choice>
              <mc:Fallback>
                <p:oleObj name="Equation" r:id="rId3" imgW="13586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200" y="3261241"/>
                        <a:ext cx="1676400" cy="705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76800" y="4230469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,86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199" y="5987534"/>
            <a:ext cx="3498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00600" y="6015335"/>
            <a:ext cx="3560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3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3078515" y="6103382"/>
            <a:ext cx="284973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8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9" grpId="0"/>
      <p:bldP spid="10" grpId="0"/>
      <p:bldP spid="11" grpId="0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5200" y="368012"/>
            <a:ext cx="28055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1143000"/>
            <a:ext cx="814357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5 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ổ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8144326"/>
              </p:ext>
            </p:extLst>
          </p:nvPr>
        </p:nvGraphicFramePr>
        <p:xfrm>
          <a:off x="2362200" y="2286000"/>
          <a:ext cx="4419601" cy="72949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53981"/>
                <a:gridCol w="766405"/>
                <a:gridCol w="766405"/>
                <a:gridCol w="766405"/>
                <a:gridCol w="766405"/>
              </a:tblGrid>
              <a:tr h="34952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x)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996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n)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2788" y="3104346"/>
            <a:ext cx="7010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,8.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n.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68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3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7833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5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0637946"/>
              </p:ext>
            </p:extLst>
          </p:nvPr>
        </p:nvGraphicFramePr>
        <p:xfrm>
          <a:off x="2057400" y="838200"/>
          <a:ext cx="4162426" cy="6309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75194"/>
                <a:gridCol w="721808"/>
                <a:gridCol w="721808"/>
                <a:gridCol w="721808"/>
                <a:gridCol w="721808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x)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n)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66800" y="1510784"/>
            <a:ext cx="5571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6,8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n. 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6881" y="1891784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97523"/>
              </p:ext>
            </p:extLst>
          </p:nvPr>
        </p:nvGraphicFramePr>
        <p:xfrm>
          <a:off x="1397318" y="2819400"/>
          <a:ext cx="2824163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8" name="Equation" r:id="rId3" imgW="2819160" imgH="2501640" progId="Equation.DSMT4">
                  <p:embed/>
                </p:oleObj>
              </mc:Choice>
              <mc:Fallback>
                <p:oleObj name="Equation" r:id="rId3" imgW="2819160" imgH="250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318" y="2819400"/>
                        <a:ext cx="2824163" cy="249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195262"/>
              </p:ext>
            </p:extLst>
          </p:nvPr>
        </p:nvGraphicFramePr>
        <p:xfrm>
          <a:off x="1752600" y="5642491"/>
          <a:ext cx="490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9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42491"/>
                        <a:ext cx="490537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46840" y="2315648"/>
            <a:ext cx="42823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o </a:t>
            </a:r>
            <a:r>
              <a:rPr kumimoji="0" lang="fr-F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fr-F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a </a:t>
            </a:r>
            <a:r>
              <a:rPr kumimoji="0" lang="fr-F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fr-F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:</a:t>
            </a:r>
            <a:endParaRPr kumimoji="0" lang="vi-V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66800" y="5562600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31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9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7CBC39-3379-430F-A1E6-3ED0171CFDAD}" type="slidenum">
              <a:rPr lang="en-US"/>
              <a:pPr>
                <a:defRPr/>
              </a:pPr>
              <a:t>21</a:t>
            </a:fld>
            <a:endParaRPr lang="en-US"/>
          </a:p>
        </p:txBody>
      </p:sp>
      <p:pic>
        <p:nvPicPr>
          <p:cNvPr id="4100" name="Picture 12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5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6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7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8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438" y="5518150"/>
            <a:ext cx="1706562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19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58788"/>
            <a:ext cx="1706563" cy="1339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2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21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22" descr="3d bird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0"/>
            <a:ext cx="13350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9" name="AutoShape 24"/>
          <p:cNvSpPr>
            <a:spLocks noChangeAspect="1" noChangeArrowheads="1"/>
          </p:cNvSpPr>
          <p:nvPr/>
        </p:nvSpPr>
        <p:spPr bwMode="auto">
          <a:xfrm>
            <a:off x="4357688" y="1214438"/>
            <a:ext cx="7078662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pic>
        <p:nvPicPr>
          <p:cNvPr id="4110" name="Picture 26" descr="3d 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0"/>
            <a:ext cx="244792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1" name="Picture 30" descr="14020318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503333">
            <a:off x="7534275" y="-9525"/>
            <a:ext cx="1150938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3559314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uổ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46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2.19653E-6 L 0 -0.1593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977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812800" y="263047"/>
            <a:ext cx="3429000" cy="461665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45" name="Text Box 53"/>
          <p:cNvSpPr txBox="1">
            <a:spLocks noChangeArrowheads="1"/>
          </p:cNvSpPr>
          <p:nvPr/>
        </p:nvSpPr>
        <p:spPr bwMode="auto">
          <a:xfrm>
            <a:off x="1079499" y="1025199"/>
            <a:ext cx="2895601" cy="830997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hu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ê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47" name="Text Box 55"/>
          <p:cNvSpPr txBox="1">
            <a:spLocks noChangeArrowheads="1"/>
          </p:cNvSpPr>
          <p:nvPr/>
        </p:nvSpPr>
        <p:spPr bwMode="auto">
          <a:xfrm>
            <a:off x="1320800" y="2285730"/>
            <a:ext cx="2413000" cy="461665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  <p:sp>
        <p:nvSpPr>
          <p:cNvPr id="8248" name="Text Box 56"/>
          <p:cNvSpPr txBox="1">
            <a:spLocks noChangeArrowheads="1"/>
          </p:cNvSpPr>
          <p:nvPr/>
        </p:nvSpPr>
        <p:spPr bwMode="auto">
          <a:xfrm>
            <a:off x="533400" y="3316391"/>
            <a:ext cx="1564409" cy="830997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50" name="Text Box 58"/>
          <p:cNvSpPr txBox="1">
            <a:spLocks noChangeArrowheads="1"/>
          </p:cNvSpPr>
          <p:nvPr/>
        </p:nvSpPr>
        <p:spPr bwMode="auto">
          <a:xfrm>
            <a:off x="1489651" y="4495797"/>
            <a:ext cx="2070099" cy="1200329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Ý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46" name="Text Box 54"/>
          <p:cNvSpPr txBox="1">
            <a:spLocks noChangeArrowheads="1"/>
          </p:cNvSpPr>
          <p:nvPr/>
        </p:nvSpPr>
        <p:spPr bwMode="auto">
          <a:xfrm>
            <a:off x="4982749" y="263047"/>
            <a:ext cx="3993928" cy="1338828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spcBef>
                <a:spcPct val="50000"/>
              </a:spcBef>
              <a:buFontTx/>
              <a:buChar char="-"/>
            </a:pP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(X, Y, …)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(N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(x)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(n)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57"/>
          <p:cNvSpPr txBox="1">
            <a:spLocks noChangeArrowheads="1"/>
          </p:cNvSpPr>
          <p:nvPr/>
        </p:nvSpPr>
        <p:spPr bwMode="auto">
          <a:xfrm>
            <a:off x="2969016" y="3316392"/>
            <a:ext cx="1529567" cy="830997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B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ốt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2510599" y="2747395"/>
            <a:ext cx="2957" cy="2489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315604" y="2973939"/>
            <a:ext cx="2418194" cy="224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8248" idx="0"/>
          </p:cNvCxnSpPr>
          <p:nvPr/>
        </p:nvCxnSpPr>
        <p:spPr>
          <a:xfrm>
            <a:off x="1315604" y="2996356"/>
            <a:ext cx="1" cy="320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3717617" y="2996357"/>
            <a:ext cx="1" cy="320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1308642" y="4147388"/>
            <a:ext cx="2" cy="9485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3733800" y="4147389"/>
            <a:ext cx="0" cy="948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8250" idx="1"/>
          </p:cNvCxnSpPr>
          <p:nvPr/>
        </p:nvCxnSpPr>
        <p:spPr>
          <a:xfrm>
            <a:off x="1315604" y="5095961"/>
            <a:ext cx="174047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endCxn id="8250" idx="3"/>
          </p:cNvCxnSpPr>
          <p:nvPr/>
        </p:nvCxnSpPr>
        <p:spPr>
          <a:xfrm flipH="1">
            <a:off x="3559750" y="5095961"/>
            <a:ext cx="17405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8245" idx="2"/>
            <a:endCxn id="8247" idx="0"/>
          </p:cNvCxnSpPr>
          <p:nvPr/>
        </p:nvCxnSpPr>
        <p:spPr>
          <a:xfrm>
            <a:off x="2527300" y="1856196"/>
            <a:ext cx="0" cy="429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 Box 54"/>
          <p:cNvSpPr txBox="1">
            <a:spLocks noChangeArrowheads="1"/>
          </p:cNvSpPr>
          <p:nvPr/>
        </p:nvSpPr>
        <p:spPr bwMode="auto">
          <a:xfrm>
            <a:off x="4876800" y="2070963"/>
            <a:ext cx="4008543" cy="646331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2505380" y="709153"/>
            <a:ext cx="0" cy="3160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937237"/>
              </p:ext>
            </p:extLst>
          </p:nvPr>
        </p:nvGraphicFramePr>
        <p:xfrm>
          <a:off x="5410200" y="3211524"/>
          <a:ext cx="245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3" imgW="2450880" imgH="571320" progId="Equation.DSMT4">
                  <p:embed/>
                </p:oleObj>
              </mc:Choice>
              <mc:Fallback>
                <p:oleObj name="Equation" r:id="rId3" imgW="24508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3211524"/>
                        <a:ext cx="2451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86818" y="1701631"/>
            <a:ext cx="1473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vi-VN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26305" y="2842192"/>
            <a:ext cx="2652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TBC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42460" y="3731890"/>
            <a:ext cx="29462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 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42460" y="4800600"/>
            <a:ext cx="3847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…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523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5" grpId="0" animBg="1"/>
      <p:bldP spid="8245" grpId="0" animBg="1"/>
      <p:bldP spid="8247" grpId="0" animBg="1"/>
      <p:bldP spid="8248" grpId="0" animBg="1"/>
      <p:bldP spid="8250" grpId="0" animBg="1"/>
      <p:bldP spid="8246" grpId="0"/>
      <p:bldP spid="16" grpId="0" animBg="1"/>
      <p:bldP spid="69" grpId="0"/>
      <p:bldP spid="2" grpId="0"/>
      <p:bldP spid="3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2507" y="1828800"/>
            <a:ext cx="8001000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		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			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ộng</a:t>
            </a:r>
            <a:endParaRPr lang="vi-VN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652507" y="963505"/>
            <a:ext cx="7106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? 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55119" y="228600"/>
            <a:ext cx="3368551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8496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7769" y="957943"/>
            <a:ext cx="8336385" cy="2000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là ‘‘</a:t>
            </a:r>
            <a:r>
              <a:rPr lang="fr-FR" sz="2400" b="1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’’ </a:t>
            </a:r>
            <a:r>
              <a:rPr lang="fr-FR" sz="24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 :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lphaUcPeriod"/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pPr marL="457200" indent="-457200">
              <a:buAutoNum type="alphaUcPeriod"/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	</a:t>
            </a:r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lphaUcPeriod"/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pPr marL="457200" indent="-457200">
              <a:buAutoNum type="alphaUcPeriod"/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u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ất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41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143000"/>
            <a:ext cx="6750566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fr-FR" sz="2800" b="1" dirty="0" err="1" smtClean="0"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là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tri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tri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487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138" y="213211"/>
            <a:ext cx="87609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Biết rằng điểm kiểm tra môn toán của 20 học sinh được liệt kê trong bảng sau:</a:t>
            </a:r>
            <a:endParaRPr lang="vi-VN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3103256"/>
              </p:ext>
            </p:extLst>
          </p:nvPr>
        </p:nvGraphicFramePr>
        <p:xfrm>
          <a:off x="1447800" y="91440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2667000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4:  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Số các giá trị của dấu hiệu phải tìm là</a:t>
            </a:r>
            <a:endParaRPr lang="vi-VN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. 10		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. 7		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. 20		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	D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vi-V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600" y="3467100"/>
            <a:ext cx="70904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các giá trị khác nhau của dấu hiệu là:</a:t>
            </a:r>
            <a:endParaRPr lang="vi-VN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. 7		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. 10		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. 20			D. 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vi-V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267200"/>
            <a:ext cx="792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Tần số của học sinh có điểm 10 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là: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. 5		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. 4		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. 3	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		D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5010835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7:  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Mốt  của dấu hiệu là:</a:t>
            </a:r>
            <a:endParaRPr lang="vi-VN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. 6		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. 7		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. 5		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	D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vi-V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5715000"/>
            <a:ext cx="754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Câu 8: Số 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HS đạt 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dưới 5 điểm </a:t>
            </a:r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chiếm tỉ lệ phần trăm </a:t>
            </a:r>
            <a:r>
              <a:rPr lang="nl-NL" sz="2000" b="1" dirty="0" smtClean="0">
                <a:latin typeface="Times New Roman" pitchFamily="18" charset="0"/>
                <a:cs typeface="Times New Roman" pitchFamily="18" charset="0"/>
              </a:rPr>
              <a:t>là</a:t>
            </a:r>
          </a:p>
          <a:p>
            <a:pPr lvl="0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. 85%		B. 25%		C. 15%			D. 75%</a:t>
            </a:r>
            <a:endParaRPr lang="vi-VN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045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Content Placeholder 1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31251997"/>
              </p:ext>
            </p:extLst>
          </p:nvPr>
        </p:nvGraphicFramePr>
        <p:xfrm>
          <a:off x="457200" y="1600201"/>
          <a:ext cx="7620000" cy="259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Rounded Rectangle 4"/>
          <p:cNvSpPr/>
          <p:nvPr/>
        </p:nvSpPr>
        <p:spPr>
          <a:xfrm>
            <a:off x="2011659" y="2936199"/>
            <a:ext cx="5120682" cy="98560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97580" tIns="0" rIns="197580" bIns="0" numCol="1" spcCol="1270" anchor="ctr" anchorCtr="0">
            <a:noAutofit/>
          </a:bodyPr>
          <a:lstStyle/>
          <a:p>
            <a:pPr lvl="0" algn="l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vi-VN" sz="3700" kern="1200"/>
          </a:p>
        </p:txBody>
      </p:sp>
      <p:graphicFrame>
        <p:nvGraphicFramePr>
          <p:cNvPr id="15" name="Diagram 14"/>
          <p:cNvGraphicFramePr/>
          <p:nvPr>
            <p:extLst>
              <p:ext uri="{D42A27DB-BD31-4B8C-83A1-F6EECF244321}">
                <p14:modId xmlns:p14="http://schemas.microsoft.com/office/powerpoint/2010/main" val="902662896"/>
              </p:ext>
            </p:extLst>
          </p:nvPr>
        </p:nvGraphicFramePr>
        <p:xfrm>
          <a:off x="457200" y="4267200"/>
          <a:ext cx="7467600" cy="1905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163666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12" grpId="0">
        <p:bldAsOne/>
      </p:bldGraphic>
      <p:bldGraphic spid="15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4276774"/>
              </p:ext>
            </p:extLst>
          </p:nvPr>
        </p:nvGraphicFramePr>
        <p:xfrm>
          <a:off x="1638300" y="762000"/>
          <a:ext cx="5486400" cy="9464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vi-VN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09600" y="249081"/>
            <a:ext cx="838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en-US" sz="2000" b="1" i="1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.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ểm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i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ọc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ì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ôn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oán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p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7D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hi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ại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ảng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u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kumimoji="0" lang="vi-V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1840468"/>
            <a:ext cx="80010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AutoNum type="alphaLcParenR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lvl="0" indent="-342900">
              <a:buAutoNum type="alphaLcParenR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lvl="0" indent="-342900">
              <a:buAutoNum type="alphaLcParenR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AutoNum type="alphaLcParenR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AutoNum type="alphaLcParenR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342900" lvl="0" indent="-342900">
              <a:buAutoNum type="alphaLcParenR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AutoNum type="alphaLcParenR"/>
            </a:pP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18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4</TotalTime>
  <Words>1914</Words>
  <Application>Microsoft Office PowerPoint</Application>
  <PresentationFormat>On-screen Show (4:3)</PresentationFormat>
  <Paragraphs>407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PowerPoint Presentation</vt:lpstr>
      <vt:lpstr>I. KIẾN THỨC CẦN NHỚ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. CÁC DẠNG BÀI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bc</cp:lastModifiedBy>
  <cp:revision>138</cp:revision>
  <dcterms:created xsi:type="dcterms:W3CDTF">2016-02-17T14:41:23Z</dcterms:created>
  <dcterms:modified xsi:type="dcterms:W3CDTF">2020-03-20T14:23:03Z</dcterms:modified>
</cp:coreProperties>
</file>